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5FDF" w:rsidRPr="001A17CB" w:rsidRDefault="00745FDF" w:rsidP="00745FD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 w:rsidR="001A21A2">
        <w:rPr>
          <w:rFonts w:ascii="Times New Roman" w:hAnsi="Times New Roman" w:cs="Times New Roman"/>
          <w:b/>
          <w:sz w:val="24"/>
          <w:szCs w:val="24"/>
        </w:rPr>
        <w:t>3</w:t>
      </w:r>
      <w:bookmarkStart w:id="0" w:name="_GoBack"/>
      <w:bookmarkEnd w:id="0"/>
    </w:p>
    <w:p w:rsidR="00745FDF" w:rsidRPr="001A17CB" w:rsidRDefault="00745FDF" w:rsidP="00745FD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Квадратные корни</w:t>
      </w:r>
      <w:r w:rsidRPr="001A17CB">
        <w:rPr>
          <w:rFonts w:ascii="Times New Roman" w:hAnsi="Times New Roman" w:cs="Times New Roman"/>
          <w:b/>
          <w:sz w:val="24"/>
          <w:szCs w:val="24"/>
        </w:rPr>
        <w:t>»</w:t>
      </w:r>
    </w:p>
    <w:p w:rsidR="00745FDF" w:rsidRDefault="00745FDF" w:rsidP="00745FD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736" w:type="dxa"/>
        <w:tblLook w:val="04A0" w:firstRow="1" w:lastRow="0" w:firstColumn="1" w:lastColumn="0" w:noHBand="0" w:noVBand="1"/>
      </w:tblPr>
      <w:tblGrid>
        <w:gridCol w:w="752"/>
        <w:gridCol w:w="4492"/>
        <w:gridCol w:w="4492"/>
      </w:tblGrid>
      <w:tr w:rsidR="00745FDF" w:rsidTr="00745FDF">
        <w:tc>
          <w:tcPr>
            <w:tcW w:w="752" w:type="dxa"/>
          </w:tcPr>
          <w:p w:rsidR="00745FDF" w:rsidRDefault="00745FDF" w:rsidP="00AD192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492" w:type="dxa"/>
          </w:tcPr>
          <w:p w:rsidR="00745FDF" w:rsidRDefault="00745FDF" w:rsidP="00AD192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492" w:type="dxa"/>
          </w:tcPr>
          <w:p w:rsidR="00745FDF" w:rsidRDefault="00745FDF" w:rsidP="00AD192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745FDF" w:rsidTr="00745FDF">
        <w:tc>
          <w:tcPr>
            <w:tcW w:w="752" w:type="dxa"/>
          </w:tcPr>
          <w:p w:rsidR="00745FDF" w:rsidRPr="0091425F" w:rsidRDefault="00745FDF" w:rsidP="00745F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в виде дроби:</w:t>
            </w:r>
          </w:p>
          <w:p w:rsidR="00745FDF" w:rsidRPr="0091425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D132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30.75pt" o:ole="">
                  <v:imagedata r:id="rId5" o:title=""/>
                </v:shape>
                <o:OLEObject Type="Embed" ProgID="Equation.DSMT4" ShapeID="_x0000_i1025" DrawAspect="Content" ObjectID="_1668426348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D1325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80" w:dyaOrig="700">
                <v:shape id="_x0000_i1026" type="#_x0000_t75" style="width:54pt;height:35.25pt" o:ole="">
                  <v:imagedata r:id="rId7" o:title=""/>
                </v:shape>
                <o:OLEObject Type="Embed" ProgID="Equation.DSMT4" ShapeID="_x0000_i1026" DrawAspect="Content" ObjectID="_166842634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в) </w:t>
            </w:r>
            <w:r w:rsidRPr="00D132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040" w:dyaOrig="540">
                <v:shape id="_x0000_i1027" type="#_x0000_t75" style="width:51.75pt;height:27pt" o:ole="">
                  <v:imagedata r:id="rId9" o:title=""/>
                </v:shape>
                <o:OLEObject Type="Embed" ProgID="Equation.DSMT4" ShapeID="_x0000_i1027" DrawAspect="Content" ObjectID="_1668426350" r:id="rId10"/>
              </w:object>
            </w: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в виде дроби:</w:t>
            </w:r>
          </w:p>
          <w:p w:rsidR="00745FDF" w:rsidRPr="0091425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58257F" w:rsidRPr="00D1325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39" w:dyaOrig="620" w14:anchorId="42153036">
                <v:shape id="_x0000_i1038" type="#_x0000_t75" style="width:96.75pt;height:30.75pt" o:ole="">
                  <v:imagedata r:id="rId11" o:title=""/>
                </v:shape>
                <o:OLEObject Type="Embed" ProgID="Equation.DSMT4" ShapeID="_x0000_i1038" DrawAspect="Content" ObjectID="_166842635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58257F" w:rsidRPr="00D1325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200" w:dyaOrig="700" w14:anchorId="41E75AE6">
                <v:shape id="_x0000_i1039" type="#_x0000_t75" style="width:60pt;height:35.25pt" o:ole="">
                  <v:imagedata r:id="rId13" o:title=""/>
                </v:shape>
                <o:OLEObject Type="Embed" ProgID="Equation.DSMT4" ShapeID="_x0000_i1039" DrawAspect="Content" ObjectID="_1668426352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в) </w:t>
            </w:r>
            <w:r w:rsidR="0058257F" w:rsidRPr="00D1325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999" w:dyaOrig="540" w14:anchorId="63971274">
                <v:shape id="_x0000_i1040" type="#_x0000_t75" style="width:49.5pt;height:27pt" o:ole="">
                  <v:imagedata r:id="rId15" o:title=""/>
                </v:shape>
                <o:OLEObject Type="Embed" ProgID="Equation.DSMT4" ShapeID="_x0000_i1040" DrawAspect="Content" ObjectID="_1668426353" r:id="rId16"/>
              </w:object>
            </w:r>
          </w:p>
        </w:tc>
      </w:tr>
      <w:tr w:rsidR="00745FDF" w:rsidTr="00745FDF">
        <w:tc>
          <w:tcPr>
            <w:tcW w:w="752" w:type="dxa"/>
          </w:tcPr>
          <w:p w:rsidR="00745FDF" w:rsidRPr="0091425F" w:rsidRDefault="00745FDF" w:rsidP="00745F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45FDF" w:rsidRDefault="00745FDF" w:rsidP="00745F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745FDF" w:rsidRDefault="00745FDF" w:rsidP="00745F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80" w14:anchorId="32D93C06">
                <v:shape id="_x0000_i1028" type="#_x0000_t75" style="width:54.75pt;height:18.75pt" o:ole="">
                  <v:imagedata r:id="rId17" o:title=""/>
                </v:shape>
                <o:OLEObject Type="Embed" ProgID="Equation.DSMT4" ShapeID="_x0000_i1028" DrawAspect="Content" ObjectID="_1668426354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б)</w:t>
            </w:r>
            <w:r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80" w14:anchorId="52E089EB">
                <v:shape id="_x0000_i1029" type="#_x0000_t75" style="width:53.25pt;height:18.75pt" o:ole="">
                  <v:imagedata r:id="rId19" o:title=""/>
                </v:shape>
                <o:OLEObject Type="Embed" ProgID="Equation.DSMT4" ShapeID="_x0000_i1029" DrawAspect="Content" ObjectID="_1668426355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в)</w:t>
            </w:r>
            <w:r w:rsidRPr="00D1325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9" w:dyaOrig="720" w14:anchorId="0B17F11D">
                <v:shape id="_x0000_i1030" type="#_x0000_t75" style="width:24.75pt;height:36pt" o:ole="">
                  <v:imagedata r:id="rId21" o:title=""/>
                </v:shape>
                <o:OLEObject Type="Embed" ProgID="Equation.DSMT4" ShapeID="_x0000_i1030" DrawAspect="Content" ObjectID="_1668426356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г)</w:t>
            </w:r>
            <w:r w:rsidRPr="00D1325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400" w14:anchorId="308998DD">
                <v:shape id="_x0000_i1031" type="#_x0000_t75" style="width:42pt;height:20.25pt" o:ole="">
                  <v:imagedata r:id="rId23" o:title=""/>
                </v:shape>
                <o:OLEObject Type="Embed" ProgID="Equation.DSMT4" ShapeID="_x0000_i1031" DrawAspect="Content" ObjectID="_1668426357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492" w:type="dxa"/>
          </w:tcPr>
          <w:p w:rsidR="00745FDF" w:rsidRDefault="00745FDF" w:rsidP="00745F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:</w:t>
            </w:r>
          </w:p>
          <w:p w:rsidR="0058257F" w:rsidRDefault="00745FDF" w:rsidP="00745F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58257F"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80" w14:anchorId="61F12D54">
                <v:shape id="_x0000_i1041" type="#_x0000_t75" style="width:54.75pt;height:18.75pt" o:ole="">
                  <v:imagedata r:id="rId25" o:title=""/>
                </v:shape>
                <o:OLEObject Type="Embed" ProgID="Equation.DSMT4" ShapeID="_x0000_i1041" DrawAspect="Content" ObjectID="_1668426358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б)</w:t>
            </w:r>
            <w:r w:rsidR="0058257F"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80" w14:anchorId="7C64D052">
                <v:shape id="_x0000_i1042" type="#_x0000_t75" style="width:45.75pt;height:18.75pt" o:ole="">
                  <v:imagedata r:id="rId27" o:title=""/>
                </v:shape>
                <o:OLEObject Type="Embed" ProgID="Equation.DSMT4" ShapeID="_x0000_i1042" DrawAspect="Content" ObjectID="_1668426359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</w:p>
          <w:p w:rsidR="00745FDF" w:rsidRDefault="00745FDF" w:rsidP="00745FD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58257F" w:rsidRPr="00D1325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20" w:dyaOrig="720" w14:anchorId="4298CDB4">
                <v:shape id="_x0000_i1043" type="#_x0000_t75" style="width:30.75pt;height:36pt" o:ole="">
                  <v:imagedata r:id="rId29" o:title=""/>
                </v:shape>
                <o:OLEObject Type="Embed" ProgID="Equation.DSMT4" ShapeID="_x0000_i1043" DrawAspect="Content" ObjectID="_1668426360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г)</w:t>
            </w:r>
            <w:r w:rsidR="0058257F" w:rsidRPr="00D1325E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840" w:dyaOrig="400" w14:anchorId="7B184C3A">
                <v:shape id="_x0000_i1044" type="#_x0000_t75" style="width:42pt;height:20.25pt" o:ole="">
                  <v:imagedata r:id="rId31" o:title=""/>
                </v:shape>
                <o:OLEObject Type="Embed" ProgID="Equation.DSMT4" ShapeID="_x0000_i1044" DrawAspect="Content" ObjectID="_1668426361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5FDF" w:rsidTr="00745FDF">
        <w:tc>
          <w:tcPr>
            <w:tcW w:w="752" w:type="dxa"/>
          </w:tcPr>
          <w:p w:rsidR="00745FDF" w:rsidRPr="0091425F" w:rsidRDefault="00745FDF" w:rsidP="00745F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745FDF" w:rsidRPr="003F7A73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60" w14:anchorId="0347F042">
                <v:shape id="_x0000_i1032" type="#_x0000_t75" style="width:51.75pt;height:18pt" o:ole="">
                  <v:imagedata r:id="rId33" o:title=""/>
                </v:shape>
                <o:OLEObject Type="Embed" ProgID="Equation.DSMT4" ShapeID="_x0000_i1032" DrawAspect="Content" ObjectID="_1668426362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б)</w:t>
            </w:r>
            <w:r w:rsidRPr="00D132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 w14:anchorId="79D8C068">
                <v:shape id="_x0000_i1033" type="#_x0000_t75" style="width:40.5pt;height:15.75pt" o:ole="">
                  <v:imagedata r:id="rId35" o:title=""/>
                </v:shape>
                <o:OLEObject Type="Embed" ProgID="Equation.DSMT4" ShapeID="_x0000_i1033" DrawAspect="Content" ObjectID="_1668426363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745FDF" w:rsidRPr="003F7A73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58257F" w:rsidRPr="00D132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40" w:dyaOrig="360" w14:anchorId="51DB9091">
                <v:shape id="_x0000_i1045" type="#_x0000_t75" style="width:51.75pt;height:18pt" o:ole="">
                  <v:imagedata r:id="rId37" o:title=""/>
                </v:shape>
                <o:OLEObject Type="Embed" ProgID="Equation.DSMT4" ShapeID="_x0000_i1045" DrawAspect="Content" ObjectID="_1668426364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б)</w:t>
            </w:r>
            <w:r w:rsidR="0058257F" w:rsidRPr="00D1325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 w14:anchorId="6F45FB97">
                <v:shape id="_x0000_i1046" type="#_x0000_t75" style="width:40.5pt;height:15.75pt" o:ole="">
                  <v:imagedata r:id="rId39" o:title=""/>
                </v:shape>
                <o:OLEObject Type="Embed" ProgID="Equation.DSMT4" ShapeID="_x0000_i1046" DrawAspect="Content" ObjectID="_1668426365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5FDF" w:rsidTr="00745FDF">
        <w:tc>
          <w:tcPr>
            <w:tcW w:w="752" w:type="dxa"/>
          </w:tcPr>
          <w:p w:rsidR="00745FDF" w:rsidRPr="0091425F" w:rsidRDefault="00745FDF" w:rsidP="00745F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:</w:t>
            </w:r>
          </w:p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745FD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420" w14:anchorId="3547A5F9">
                <v:shape id="_x0000_i1034" type="#_x0000_t75" style="width:44.25pt;height:21pt" o:ole="">
                  <v:imagedata r:id="rId41" o:title=""/>
                </v:shape>
                <o:OLEObject Type="Embed" ProgID="Equation.DSMT4" ShapeID="_x0000_i1034" DrawAspect="Content" ObjectID="_1668426366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="0058257F" w:rsidRPr="0058257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48" type="#_x0000_t75" style="width:27.75pt;height:14.25pt" o:ole="">
                  <v:imagedata r:id="rId43" o:title=""/>
                </v:shape>
                <o:OLEObject Type="Embed" ProgID="Equation.DSMT4" ShapeID="_x0000_i1048" DrawAspect="Content" ObjectID="_1668426367" r:id="rId44"/>
              </w:object>
            </w:r>
            <w:r w:rsidR="0058257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Pr="00745FD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060" w:dyaOrig="700" w14:anchorId="44A1B8A4">
                <v:shape id="_x0000_i1035" type="#_x0000_t75" style="width:53.25pt;height:34.5pt" o:ole="">
                  <v:imagedata r:id="rId45" o:title=""/>
                </v:shape>
                <o:OLEObject Type="Embed" ProgID="Equation.DSMT4" ShapeID="_x0000_i1035" DrawAspect="Content" ObjectID="_1668426368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45FD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0B3551B5">
                <v:shape id="_x0000_i1036" type="#_x0000_t75" style="width:30pt;height:13.5pt" o:ole="">
                  <v:imagedata r:id="rId47" o:title=""/>
                </v:shape>
                <o:OLEObject Type="Embed" ProgID="Equation.DSMT4" ShapeID="_x0000_i1036" DrawAspect="Content" ObjectID="_1668426369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:</w:t>
            </w:r>
          </w:p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58257F" w:rsidRPr="0058257F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440" w14:anchorId="1DB41073">
                <v:shape id="_x0000_i1047" type="#_x0000_t75" style="width:45.75pt;height:21.75pt" o:ole="">
                  <v:imagedata r:id="rId49" o:title=""/>
                </v:shape>
                <o:OLEObject Type="Embed" ProgID="Equation.DSMT4" ShapeID="_x0000_i1047" DrawAspect="Content" ObjectID="_1668426370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="00EE417D" w:rsidRPr="0058257F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49" type="#_x0000_t75" style="width:27.75pt;height:15.75pt" o:ole="">
                  <v:imagedata r:id="rId51" o:title=""/>
                </v:shape>
                <o:OLEObject Type="Embed" ProgID="Equation.DSMT4" ShapeID="_x0000_i1049" DrawAspect="Content" ObjectID="_1668426371" r:id="rId52"/>
              </w:object>
            </w:r>
            <w:r w:rsidR="0058257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EE417D" w:rsidRPr="00745FDF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59" w:dyaOrig="700" w14:anchorId="1FE7CBC5">
                <v:shape id="_x0000_i1050" type="#_x0000_t75" style="width:42.75pt;height:34.5pt" o:ole="">
                  <v:imagedata r:id="rId53" o:title=""/>
                </v:shape>
                <o:OLEObject Type="Embed" ProgID="Equation.DSMT4" ShapeID="_x0000_i1050" DrawAspect="Content" ObjectID="_1668426372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E417D" w:rsidRPr="00745FDF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1A80FCB1">
                <v:shape id="_x0000_i1051" type="#_x0000_t75" style="width:30.75pt;height:13.5pt" o:ole="">
                  <v:imagedata r:id="rId55" o:title=""/>
                </v:shape>
                <o:OLEObject Type="Embed" ProgID="Equation.DSMT4" ShapeID="_x0000_i1051" DrawAspect="Content" ObjectID="_1668426373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5FDF" w:rsidTr="00745FDF">
        <w:tc>
          <w:tcPr>
            <w:tcW w:w="752" w:type="dxa"/>
          </w:tcPr>
          <w:p w:rsidR="00745FDF" w:rsidRPr="0091425F" w:rsidRDefault="00745FDF" w:rsidP="00745F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45FDF" w:rsidRPr="003F7A73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кажите две последовательные десятичные дроби с одним знаком после запятой, между которыми заключено число </w:t>
            </w:r>
            <w:r w:rsidRPr="001F02A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20" w:dyaOrig="360" w14:anchorId="04878FF3">
                <v:shape id="_x0000_i1037" type="#_x0000_t75" style="width:26.25pt;height:18pt" o:ole="">
                  <v:imagedata r:id="rId57" o:title=""/>
                </v:shape>
                <o:OLEObject Type="Embed" ProgID="Equation.DSMT4" ShapeID="_x0000_i1037" DrawAspect="Content" ObjectID="_1668426374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492" w:type="dxa"/>
          </w:tcPr>
          <w:p w:rsidR="00745FDF" w:rsidRPr="003F7A73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кажите две последовательные десятичные дроби с одним знаком после запятой, между которыми заключено число </w:t>
            </w:r>
            <w:r w:rsidR="00EE417D" w:rsidRPr="001F02A1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20" w:dyaOrig="360" w14:anchorId="513F658E">
                <v:shape id="_x0000_i1052" type="#_x0000_t75" style="width:26.25pt;height:18pt" o:ole="">
                  <v:imagedata r:id="rId59" o:title=""/>
                </v:shape>
                <o:OLEObject Type="Embed" ProgID="Equation.DSMT4" ShapeID="_x0000_i1052" DrawAspect="Content" ObjectID="_1668426375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5FDF" w:rsidTr="00745FDF">
        <w:tc>
          <w:tcPr>
            <w:tcW w:w="752" w:type="dxa"/>
          </w:tcPr>
          <w:p w:rsidR="00745FDF" w:rsidRPr="0091425F" w:rsidRDefault="00745FDF" w:rsidP="00745FDF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значения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менной </w:t>
            </w:r>
            <w:r w:rsidR="00EE417D" w:rsidRPr="00EE417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55" type="#_x0000_t75" style="width:10.5pt;height:10.5pt" o:ole="">
                  <v:imagedata r:id="rId61" o:title=""/>
                </v:shape>
                <o:OLEObject Type="Embed" ProgID="Equation.DSMT4" ShapeID="_x0000_i1055" DrawAspect="Content" ObjectID="_1668426376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мее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ысл выражение </w:t>
            </w:r>
            <w:r w:rsidR="00EE417D" w:rsidRPr="00EE417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80" w:dyaOrig="660">
                <v:shape id="_x0000_i1056" type="#_x0000_t75" style="width:44.25pt;height:33pt" o:ole="">
                  <v:imagedata r:id="rId63" o:title=""/>
                </v:shape>
                <o:OLEObject Type="Embed" ProgID="Equation.DSMT4" ShapeID="_x0000_i1056" DrawAspect="Content" ObjectID="_1668426377" r:id="rId64"/>
              </w:object>
            </w:r>
          </w:p>
        </w:tc>
        <w:tc>
          <w:tcPr>
            <w:tcW w:w="4492" w:type="dxa"/>
          </w:tcPr>
          <w:p w:rsidR="00745FDF" w:rsidRDefault="00745FDF" w:rsidP="00745FD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значения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еменной </w:t>
            </w:r>
            <w:r w:rsidR="00EE417D" w:rsidRPr="00EE417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7CB1BAE5">
                <v:shape id="_x0000_i1053" type="#_x0000_t75" style="width:10.5pt;height:10.5pt" o:ole="">
                  <v:imagedata r:id="rId65" o:title=""/>
                </v:shape>
                <o:OLEObject Type="Embed" ProgID="Equation.DSMT4" ShapeID="_x0000_i1053" DrawAspect="Content" ObjectID="_1668426378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мее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ысл выражение </w:t>
            </w:r>
            <w:r w:rsidR="00EE417D" w:rsidRPr="00EE417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59" w:dyaOrig="660" w14:anchorId="495BCC8A">
                <v:shape id="_x0000_i1054" type="#_x0000_t75" style="width:43.5pt;height:33pt" o:ole="">
                  <v:imagedata r:id="rId67" o:title=""/>
                </v:shape>
                <o:OLEObject Type="Embed" ProgID="Equation.DSMT4" ShapeID="_x0000_i1054" DrawAspect="Content" ObjectID="_1668426379" r:id="rId68"/>
              </w:object>
            </w:r>
          </w:p>
        </w:tc>
      </w:tr>
    </w:tbl>
    <w:p w:rsidR="00745FDF" w:rsidRPr="0091425F" w:rsidRDefault="00745FDF" w:rsidP="00745FD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745FDF" w:rsidRPr="00704606" w:rsidRDefault="00745FDF" w:rsidP="00745FD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5FDF" w:rsidRPr="002E4642" w:rsidRDefault="00745FDF" w:rsidP="00745FD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45FDF" w:rsidRPr="00404B2D" w:rsidRDefault="00745FDF" w:rsidP="00745FD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D788B" w:rsidRPr="00745FDF" w:rsidRDefault="002D788B" w:rsidP="00745FDF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D788B" w:rsidRPr="00745FDF" w:rsidSect="0091425F">
      <w:headerReference w:type="default" r:id="rId69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1A21A2">
    <w:pPr>
      <w:pStyle w:val="a3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5FDF"/>
    <w:rsid w:val="000A644A"/>
    <w:rsid w:val="001A21A2"/>
    <w:rsid w:val="002D788B"/>
    <w:rsid w:val="0058257F"/>
    <w:rsid w:val="00745FDF"/>
    <w:rsid w:val="008E3E57"/>
    <w:rsid w:val="00A85B66"/>
    <w:rsid w:val="00EE41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CAB9C50-7C85-470E-B790-8B42489841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5FD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5F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45FDF"/>
  </w:style>
  <w:style w:type="table" w:styleId="a5">
    <w:name w:val="Table Grid"/>
    <w:basedOn w:val="a1"/>
    <w:uiPriority w:val="39"/>
    <w:rsid w:val="00745FD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745FDF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1A21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1A21A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header" Target="header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54</Words>
  <Characters>1449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20-12-02T11:56:00Z</cp:lastPrinted>
  <dcterms:created xsi:type="dcterms:W3CDTF">2020-12-02T11:33:00Z</dcterms:created>
  <dcterms:modified xsi:type="dcterms:W3CDTF">2020-12-02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